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1EFBB3" w14:textId="36AA3E3A" w:rsidR="00554A65" w:rsidRDefault="009E5419" w:rsidP="009E5419">
      <w:pPr>
        <w:pStyle w:val="MTDisplayEquation"/>
      </w:pPr>
      <w:r>
        <w:tab/>
      </w:r>
      <w:r w:rsidRPr="009E5419">
        <w:rPr>
          <w:position w:val="-38"/>
        </w:rPr>
        <w:object w:dxaOrig="3580" w:dyaOrig="880" w14:anchorId="647A5A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9.05pt;height:43.9pt" o:ole="">
            <v:imagedata r:id="rId6" o:title=""/>
          </v:shape>
          <o:OLEObject Type="Embed" ProgID="Equation.DSMT4" ShapeID="_x0000_i1027" DrawAspect="Content" ObjectID="_1651270048" r:id="rId7"/>
        </w:object>
      </w:r>
      <w:r>
        <w:t xml:space="preserve"> </w:t>
      </w:r>
    </w:p>
    <w:p w14:paraId="78F0176B" w14:textId="77777777" w:rsidR="009E5419" w:rsidRDefault="009E5419"/>
    <w:sectPr w:rsidR="009E54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CE7ED1" w14:textId="77777777" w:rsidR="009E5419" w:rsidRDefault="009E5419" w:rsidP="009E5419">
      <w:r>
        <w:separator/>
      </w:r>
    </w:p>
  </w:endnote>
  <w:endnote w:type="continuationSeparator" w:id="0">
    <w:p w14:paraId="3DF7445B" w14:textId="77777777" w:rsidR="009E5419" w:rsidRDefault="009E5419" w:rsidP="009E54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DB0A60" w14:textId="77777777" w:rsidR="009E5419" w:rsidRDefault="009E5419" w:rsidP="009E5419">
      <w:r>
        <w:separator/>
      </w:r>
    </w:p>
  </w:footnote>
  <w:footnote w:type="continuationSeparator" w:id="0">
    <w:p w14:paraId="2614D005" w14:textId="77777777" w:rsidR="009E5419" w:rsidRDefault="009E5419" w:rsidP="009E54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7A4A"/>
    <w:rsid w:val="0004238F"/>
    <w:rsid w:val="00554A65"/>
    <w:rsid w:val="009E5419"/>
    <w:rsid w:val="00AA7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FCDD1C2A-200B-458A-8B44-88E2769F6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54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E541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E54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E541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E541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E54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5-17T17:10:00Z</dcterms:created>
  <dcterms:modified xsi:type="dcterms:W3CDTF">2020-05-17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